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6" r:id="rId2"/>
    <p:sldMasterId id="2147483679" r:id="rId3"/>
    <p:sldMasterId id="2147483691" r:id="rId4"/>
    <p:sldMasterId id="2147483703" r:id="rId5"/>
  </p:sldMasterIdLst>
  <p:notesMasterIdLst>
    <p:notesMasterId r:id="rId69"/>
  </p:notesMasterIdLst>
  <p:handoutMasterIdLst>
    <p:handoutMasterId r:id="rId70"/>
  </p:handoutMasterIdLst>
  <p:sldIdLst>
    <p:sldId id="751" r:id="rId6"/>
    <p:sldId id="822" r:id="rId7"/>
    <p:sldId id="823" r:id="rId8"/>
    <p:sldId id="824" r:id="rId9"/>
    <p:sldId id="825" r:id="rId10"/>
    <p:sldId id="826" r:id="rId11"/>
    <p:sldId id="827" r:id="rId12"/>
    <p:sldId id="828" r:id="rId13"/>
    <p:sldId id="829" r:id="rId14"/>
    <p:sldId id="830" r:id="rId15"/>
    <p:sldId id="832" r:id="rId16"/>
    <p:sldId id="833" r:id="rId17"/>
    <p:sldId id="834" r:id="rId18"/>
    <p:sldId id="835" r:id="rId19"/>
    <p:sldId id="836" r:id="rId20"/>
    <p:sldId id="837" r:id="rId21"/>
    <p:sldId id="838" r:id="rId22"/>
    <p:sldId id="839" r:id="rId23"/>
    <p:sldId id="840" r:id="rId24"/>
    <p:sldId id="841" r:id="rId25"/>
    <p:sldId id="842" r:id="rId26"/>
    <p:sldId id="843" r:id="rId27"/>
    <p:sldId id="844" r:id="rId28"/>
    <p:sldId id="845" r:id="rId29"/>
    <p:sldId id="846" r:id="rId30"/>
    <p:sldId id="847" r:id="rId31"/>
    <p:sldId id="848" r:id="rId32"/>
    <p:sldId id="849" r:id="rId33"/>
    <p:sldId id="851" r:id="rId34"/>
    <p:sldId id="852" r:id="rId35"/>
    <p:sldId id="853" r:id="rId36"/>
    <p:sldId id="854" r:id="rId37"/>
    <p:sldId id="855" r:id="rId38"/>
    <p:sldId id="856" r:id="rId39"/>
    <p:sldId id="857" r:id="rId40"/>
    <p:sldId id="858" r:id="rId41"/>
    <p:sldId id="859" r:id="rId42"/>
    <p:sldId id="860" r:id="rId43"/>
    <p:sldId id="862" r:id="rId44"/>
    <p:sldId id="863" r:id="rId45"/>
    <p:sldId id="864" r:id="rId46"/>
    <p:sldId id="865" r:id="rId47"/>
    <p:sldId id="866" r:id="rId48"/>
    <p:sldId id="867" r:id="rId49"/>
    <p:sldId id="868" r:id="rId50"/>
    <p:sldId id="869" r:id="rId51"/>
    <p:sldId id="870" r:id="rId52"/>
    <p:sldId id="871" r:id="rId53"/>
    <p:sldId id="872" r:id="rId54"/>
    <p:sldId id="873" r:id="rId55"/>
    <p:sldId id="874" r:id="rId56"/>
    <p:sldId id="875" r:id="rId57"/>
    <p:sldId id="876" r:id="rId58"/>
    <p:sldId id="882" r:id="rId59"/>
    <p:sldId id="883" r:id="rId60"/>
    <p:sldId id="884" r:id="rId61"/>
    <p:sldId id="885" r:id="rId62"/>
    <p:sldId id="893" r:id="rId63"/>
    <p:sldId id="894" r:id="rId64"/>
    <p:sldId id="895" r:id="rId65"/>
    <p:sldId id="896" r:id="rId66"/>
    <p:sldId id="897" r:id="rId67"/>
    <p:sldId id="898" r:id="rId68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 snapToGrid="0">
      <p:cViewPr varScale="1">
        <p:scale>
          <a:sx n="94" d="100"/>
          <a:sy n="94" d="100"/>
        </p:scale>
        <p:origin x="-11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63" Type="http://schemas.openxmlformats.org/officeDocument/2006/relationships/slide" Target="slides/slide58.xml"/><Relationship Id="rId64" Type="http://schemas.openxmlformats.org/officeDocument/2006/relationships/slide" Target="slides/slide59.xml"/><Relationship Id="rId65" Type="http://schemas.openxmlformats.org/officeDocument/2006/relationships/slide" Target="slides/slide60.xml"/><Relationship Id="rId66" Type="http://schemas.openxmlformats.org/officeDocument/2006/relationships/slide" Target="slides/slide61.xml"/><Relationship Id="rId67" Type="http://schemas.openxmlformats.org/officeDocument/2006/relationships/slide" Target="slides/slide62.xml"/><Relationship Id="rId68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50" Type="http://schemas.openxmlformats.org/officeDocument/2006/relationships/slide" Target="slides/slide45.xml"/><Relationship Id="rId51" Type="http://schemas.openxmlformats.org/officeDocument/2006/relationships/slide" Target="slides/slide46.xml"/><Relationship Id="rId52" Type="http://schemas.openxmlformats.org/officeDocument/2006/relationships/slide" Target="slides/slide47.xml"/><Relationship Id="rId53" Type="http://schemas.openxmlformats.org/officeDocument/2006/relationships/slide" Target="slides/slide48.xml"/><Relationship Id="rId54" Type="http://schemas.openxmlformats.org/officeDocument/2006/relationships/slide" Target="slides/slide49.xml"/><Relationship Id="rId55" Type="http://schemas.openxmlformats.org/officeDocument/2006/relationships/slide" Target="slides/slide50.xml"/><Relationship Id="rId56" Type="http://schemas.openxmlformats.org/officeDocument/2006/relationships/slide" Target="slides/slide51.xml"/><Relationship Id="rId57" Type="http://schemas.openxmlformats.org/officeDocument/2006/relationships/slide" Target="slides/slide52.xml"/><Relationship Id="rId58" Type="http://schemas.openxmlformats.org/officeDocument/2006/relationships/slide" Target="slides/slide53.xml"/><Relationship Id="rId59" Type="http://schemas.openxmlformats.org/officeDocument/2006/relationships/slide" Target="slides/slide54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slide" Target="slides/slide43.xml"/><Relationship Id="rId49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70" Type="http://schemas.openxmlformats.org/officeDocument/2006/relationships/handoutMaster" Target="handoutMasters/handoutMaster1.xml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5.xml"/><Relationship Id="rId61" Type="http://schemas.openxmlformats.org/officeDocument/2006/relationships/slide" Target="slides/slide56.xml"/><Relationship Id="rId62" Type="http://schemas.openxmlformats.org/officeDocument/2006/relationships/slide" Target="slides/slide57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48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51.wmf"/><Relationship Id="rId2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1" Type="http://schemas.openxmlformats.org/officeDocument/2006/relationships/image" Target="../media/image60.wmf"/><Relationship Id="rId2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2.wmf"/><Relationship Id="rId5" Type="http://schemas.openxmlformats.org/officeDocument/2006/relationships/image" Target="../media/image65.wmf"/><Relationship Id="rId1" Type="http://schemas.openxmlformats.org/officeDocument/2006/relationships/image" Target="../media/image63.wmf"/><Relationship Id="rId2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022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3600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83021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4535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2957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09600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8645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716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37929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86784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72214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97289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041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6816955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919134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752330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41567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639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89467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840252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8415635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9148910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482516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541231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309261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44652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7406042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406879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09939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57267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4651889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910676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6947510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715795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8195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35259728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63118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386440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909690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991816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0576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0692338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487400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6899328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02771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84473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9.xml"/><Relationship Id="rId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latin typeface="Arial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94780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22407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46911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0200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Relationship Id="rId3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5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7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8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9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Sampling and Reconstruction of Visual Appearance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[Winter 2018]</a:t>
            </a:r>
            <a:r>
              <a:rPr lang="en-US" dirty="0">
                <a:latin typeface="+mj-lt"/>
              </a:rPr>
              <a:t>, Lecture 3</a:t>
            </a:r>
          </a:p>
          <a:p>
            <a:r>
              <a:rPr lang="en-US" dirty="0" smtClean="0">
                <a:latin typeface="+mj-lt"/>
              </a:rPr>
              <a:t>Ravi </a:t>
            </a:r>
            <a:r>
              <a:rPr lang="en-US" dirty="0">
                <a:latin typeface="+mj-lt"/>
              </a:rPr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1592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89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40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5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6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7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8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9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latin typeface="Arial" charset="0"/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60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61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2267836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021318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861873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44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45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73197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s </a:t>
            </a:r>
            <a:r>
              <a:rPr lang="en-US" dirty="0"/>
              <a:t>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75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M is a linear operator.</a:t>
            </a:r>
          </a:p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48308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76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a and b are scalars</a:t>
            </a:r>
          </a:p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766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77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0781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92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93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12644060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</a:t>
            </a:r>
            <a:r>
              <a:rPr lang="en-US" dirty="0" smtClean="0"/>
              <a:t>Element.  Today Monte Carlo path tracing is core rendering metho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nte </a:t>
            </a:r>
            <a:r>
              <a:rPr lang="en-US" dirty="0"/>
              <a:t>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097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 smtClean="0"/>
              <a:t>General class numerical </a:t>
            </a:r>
            <a:r>
              <a:rPr lang="en-US" b="1" i="1" dirty="0" smtClean="0"/>
              <a:t>Monte Carlo</a:t>
            </a:r>
            <a:r>
              <a:rPr lang="en-US" dirty="0" smtClean="0"/>
              <a:t> methods</a:t>
            </a:r>
          </a:p>
          <a:p>
            <a:pPr lvl="1" eaLnBrk="1" hangingPunct="1">
              <a:defRPr/>
            </a:pPr>
            <a:r>
              <a:rPr lang="en-US" dirty="0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4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5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6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7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8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9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latin typeface="Arial" charset="0"/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2439919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 smtClean="0"/>
              <a:t>Motivation: Monte Carlo Render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y application area for sampling/reconstruction</a:t>
            </a:r>
          </a:p>
          <a:p>
            <a:r>
              <a:rPr lang="en-US" dirty="0" smtClean="0"/>
              <a:t>Modern methods for denoising now popular </a:t>
            </a:r>
          </a:p>
          <a:p>
            <a:r>
              <a:rPr lang="en-US" dirty="0" smtClean="0"/>
              <a:t>1-3 order of magnitude speedups in mature area</a:t>
            </a:r>
          </a:p>
          <a:p>
            <a:r>
              <a:rPr lang="en-US" dirty="0" smtClean="0"/>
              <a:t>Denoising now standard in production rendering</a:t>
            </a:r>
          </a:p>
          <a:p>
            <a:r>
              <a:rPr lang="en-US" dirty="0" smtClean="0"/>
              <a:t>This week: Basic background in rendering </a:t>
            </a:r>
          </a:p>
          <a:p>
            <a:pPr lvl="1"/>
            <a:r>
              <a:rPr lang="en-US" dirty="0" smtClean="0"/>
              <a:t>Reflection and Rendering Equations </a:t>
            </a:r>
          </a:p>
          <a:p>
            <a:pPr lvl="1"/>
            <a:r>
              <a:rPr lang="en-US" dirty="0" smtClean="0"/>
              <a:t>Monte Carlo Integration </a:t>
            </a:r>
          </a:p>
          <a:p>
            <a:pPr lvl="1"/>
            <a:r>
              <a:rPr lang="en-US" dirty="0" smtClean="0"/>
              <a:t>Path Tracing (Basic Monte Carlo rendering method)</a:t>
            </a:r>
          </a:p>
          <a:p>
            <a:pPr lvl="1"/>
            <a:r>
              <a:rPr lang="en-US" dirty="0" smtClean="0"/>
              <a:t>A review for those who have taken CSE 168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33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39036027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57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latin typeface="Arial" charset="0"/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670446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2066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2935050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0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1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3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4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latin typeface="Arial" charset="0"/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5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6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37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76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68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6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0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1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3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4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6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7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892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0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1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2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3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32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1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2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3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4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5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635871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19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9698" y="533400"/>
            <a:ext cx="8674470" cy="685800"/>
          </a:xfrm>
        </p:spPr>
        <p:txBody>
          <a:bodyPr/>
          <a:lstStyle/>
          <a:p>
            <a:r>
              <a:rPr lang="en-US" dirty="0" smtClean="0"/>
              <a:t>Motivation: Monte Carlo Integration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Rendering = integration</a:t>
            </a:r>
          </a:p>
          <a:p>
            <a:pPr lvl="1"/>
            <a:r>
              <a:rPr lang="en-US" dirty="0"/>
              <a:t>Reflectance equation: Integrate over incident illumination</a:t>
            </a:r>
          </a:p>
          <a:p>
            <a:pPr lvl="1"/>
            <a:r>
              <a:rPr lang="en-US" dirty="0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 dirty="0"/>
              <a:t>Many sophisticated shading effects involve integrals</a:t>
            </a:r>
          </a:p>
          <a:p>
            <a:pPr lvl="1"/>
            <a:r>
              <a:rPr lang="en-US" dirty="0"/>
              <a:t>Antialiasing</a:t>
            </a:r>
          </a:p>
          <a:p>
            <a:pPr lvl="1"/>
            <a:r>
              <a:rPr lang="en-US" dirty="0"/>
              <a:t>Soft shadows</a:t>
            </a:r>
          </a:p>
          <a:p>
            <a:pPr lvl="1"/>
            <a:r>
              <a:rPr lang="en-US" dirty="0"/>
              <a:t>Indirect illumination</a:t>
            </a:r>
          </a:p>
          <a:p>
            <a:pPr lvl="1"/>
            <a:r>
              <a:rPr lang="en-US" dirty="0" smtClean="0"/>
              <a:t>Caustics</a:t>
            </a:r>
          </a:p>
          <a:p>
            <a:pPr marL="0" indent="0">
              <a:buNone/>
            </a:pPr>
            <a:r>
              <a:rPr lang="en-US" dirty="0" smtClean="0"/>
              <a:t>Most Sampling/Reconstruction treats actual rendering as a black box.  But still helpful to know some ba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189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2709936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0390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9401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40346507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77436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22" name="Equation" r:id="rId3" imgW="787400" imgH="482600" progId="Equation.DSMT4">
                  <p:embed/>
                </p:oleObj>
              </mc:Choice>
              <mc:Fallback>
                <p:oleObj name="Equation" r:id="rId3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4036914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6744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46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Standard integration methods like trapezoidal</a:t>
            </a: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rule and Simpsons rule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fast for </a:t>
            </a:r>
            <a:r>
              <a:rPr lang="en-US" b="1" i="1">
                <a:solidFill>
                  <a:srgbClr val="FFFFFF"/>
                </a:solidFill>
                <a:latin typeface="Arial" charset="0"/>
              </a:rPr>
              <a:t>smooth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Deterministic</a:t>
            </a: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78030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32998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70" name="Equation" r:id="rId3" imgW="1181100" imgH="482600" progId="Equation.DSMT4">
                  <p:embed/>
                </p:oleObj>
              </mc:Choice>
              <mc:Fallback>
                <p:oleObj name="Equation" r:id="rId3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5965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78198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94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Monte Carlo methods (random choose samples)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elatively simple to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228850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&lt; f &gt;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b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26742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18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851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5564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42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FFFFFF"/>
                  </a:solidFill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7028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escribes possible outcomes of an experiment</a:t>
            </a:r>
          </a:p>
          <a:p>
            <a:r>
              <a:rPr lang="en-US"/>
              <a:t>In discrete case, e.g. value of a dice roll [x = 1-6]</a:t>
            </a:r>
          </a:p>
          <a:p>
            <a:r>
              <a:rPr lang="en-US"/>
              <a:t>Probability p associated with each x (1/6 for dice)</a:t>
            </a:r>
          </a:p>
          <a:p>
            <a:r>
              <a:rPr lang="en-US"/>
              <a:t> Continuous 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1050884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874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6102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70" name="Equation" r:id="rId3" imgW="2311400" imgH="939800" progId="Equation.DSMT4">
                  <p:embed/>
                </p:oleObj>
              </mc:Choice>
              <mc:Fallback>
                <p:oleObj name="Equation" r:id="rId3" imgW="2311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19835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71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8755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1793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77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780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653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407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7501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umulative</a:t>
              </a:r>
              <a:b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</a:b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299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1040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8296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</a:t>
            </a:r>
            <a:r>
              <a:rPr lang="en-US" sz="2800" dirty="0" smtClean="0"/>
              <a:t>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Introduced Path Tracing: core rendering method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</a:t>
            </a:r>
            <a:r>
              <a:rPr lang="en-US" sz="1800" dirty="0" smtClean="0"/>
              <a:t>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44923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12285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8241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59535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7122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1028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40951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09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705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89574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10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520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44080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34" name="Equation" r:id="rId3" imgW="1447800" imgH="1447800" progId="Equation.DSMT4">
                  <p:embed/>
                </p:oleObj>
              </mc:Choice>
              <mc:Fallback>
                <p:oleObj name="Equation" r:id="rId3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0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</a:t>
            </a:r>
            <a:r>
              <a:rPr lang="en-US" i="1" dirty="0" smtClean="0">
                <a:solidFill>
                  <a:srgbClr val="FFFF66"/>
                </a:solidFill>
              </a:rPr>
              <a:t>Equation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162609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ss variance with better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portance sampling</a:t>
            </a:r>
            <a:endParaRPr lang="en-US" sz="2400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56106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58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863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300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graphicFrame>
        <p:nvGraphicFramePr>
          <p:cNvPr id="177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47202"/>
              </p:ext>
            </p:extLst>
          </p:nvPr>
        </p:nvGraphicFramePr>
        <p:xfrm>
          <a:off x="4206875" y="2614613"/>
          <a:ext cx="3983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81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614613"/>
                        <a:ext cx="3983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3253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</a:t>
            </a:r>
            <a:r>
              <a:rPr lang="en-US" sz="1600" dirty="0" smtClean="0"/>
              <a:t>2001</a:t>
            </a:r>
          </a:p>
        </p:txBody>
      </p:sp>
    </p:spTree>
    <p:extLst>
      <p:ext uri="{BB962C8B-B14F-4D97-AF65-F5344CB8AC3E}">
        <p14:creationId xmlns:p14="http://schemas.microsoft.com/office/powerpoint/2010/main" val="1512551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38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3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40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41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901793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5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97817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3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4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5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6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7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522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73</TotalTime>
  <Words>1730</Words>
  <Application>Microsoft Macintosh PowerPoint</Application>
  <PresentationFormat>Letter Paper (8.5x11 in)</PresentationFormat>
  <Paragraphs>417</Paragraphs>
  <Slides>6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Default Design</vt:lpstr>
      <vt:lpstr>1_Default Design</vt:lpstr>
      <vt:lpstr>2_Default Design</vt:lpstr>
      <vt:lpstr>3_Default Design</vt:lpstr>
      <vt:lpstr>4_Default Design</vt:lpstr>
      <vt:lpstr>Equation</vt:lpstr>
      <vt:lpstr>Sampling and Reconstruction of Visual Appearance</vt:lpstr>
      <vt:lpstr>Motivation: Monte Carlo Rendering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Summary</vt:lpstr>
      <vt:lpstr>Motivation: Monte Carlo Integration</vt:lpstr>
      <vt:lpstr>Example: Soft Shadows</vt:lpstr>
      <vt:lpstr>Monte Carlo</vt:lpstr>
      <vt:lpstr>Monte Carlo Algorithms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More formally</vt:lpstr>
      <vt:lpstr>PowerPoint Presentation</vt:lpstr>
      <vt:lpstr>PowerPoint Presentation</vt:lpstr>
      <vt:lpstr>PowerPoint Presentation</vt:lpstr>
      <vt:lpstr>Importance Sampling</vt:lpstr>
      <vt:lpstr>Importance Sampling</vt:lpstr>
      <vt:lpstr>Importance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0</cp:revision>
  <cp:lastPrinted>2014-09-12T19:17:48Z</cp:lastPrinted>
  <dcterms:created xsi:type="dcterms:W3CDTF">1999-02-11T00:43:51Z</dcterms:created>
  <dcterms:modified xsi:type="dcterms:W3CDTF">2017-09-04T22:22:11Z</dcterms:modified>
</cp:coreProperties>
</file>